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08C7" w:rsidRDefault="006708C7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 w:firstRow="1" w:lastRow="0" w:firstColumn="1" w:lastColumn="0" w:noHBand="0" w:noVBand="1"/>
      </w:tblPr>
      <w:tblGrid>
        <w:gridCol w:w="4077"/>
        <w:gridCol w:w="2728"/>
        <w:gridCol w:w="2801"/>
      </w:tblGrid>
      <w:tr w:rsidR="003B1E1A" w:rsidTr="008E6BC9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3B1E1A" w:rsidRPr="00343FE7" w:rsidRDefault="003B1E1A" w:rsidP="008E6BC9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hyperlink r:id="rId5" w:history="1">
              <w:r w:rsidRPr="0042239A">
                <w:rPr>
                  <w:rStyle w:val="Lienhypertexte"/>
                  <w:rFonts w:ascii="Monotype Corsiva" w:hAnsi="Monotype Corsiva"/>
                  <w:b/>
                  <w:bCs/>
                  <w:sz w:val="32"/>
                  <w:szCs w:val="32"/>
                </w:rPr>
                <w:t>Mathématiques aux élèves</w:t>
              </w:r>
            </w:hyperlink>
          </w:p>
          <w:p w:rsidR="003B1E1A" w:rsidRDefault="003B1E1A" w:rsidP="008E6BC9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</w:rPr>
              <w:t xml:space="preserve">Site web : </w:t>
            </w:r>
            <w:hyperlink r:id="rId6" w:history="1">
              <w:r w:rsidRPr="00C57932">
                <w:rPr>
                  <w:rStyle w:val="Lienhypertexte"/>
                </w:rPr>
                <w:t>http://www.matheleve.com/</w:t>
              </w:r>
            </w:hyperlink>
          </w:p>
          <w:p w:rsidR="003B1E1A" w:rsidRPr="006B1631" w:rsidRDefault="003B1E1A" w:rsidP="008E6BC9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:</w:t>
            </w:r>
            <w:hyperlink r:id="rId7" w:history="1">
              <w:r w:rsidRPr="00C57932">
                <w:rPr>
                  <w:rStyle w:val="Lienhypertexte"/>
                  <w:rFonts w:ascii="Monotype Corsiva" w:hAnsi="Monotype Corsiva"/>
                  <w:sz w:val="28"/>
                  <w:szCs w:val="28"/>
                </w:rPr>
                <w:t>contact</w:t>
              </w:r>
              <w:r w:rsidRPr="00C57932">
                <w:rPr>
                  <w:rStyle w:val="Lienhypertexte"/>
                  <w:rFonts w:ascii="Monotype Corsiva" w:hAnsi="Monotype Corsiva" w:cs="Arial"/>
                  <w:sz w:val="28"/>
                  <w:szCs w:val="28"/>
                </w:rPr>
                <w:t xml:space="preserve"> @matheleve.com</w:t>
              </w:r>
            </w:hyperlink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AD4C67" w:rsidRDefault="00763C35" w:rsidP="008E6BC9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617855</wp:posOffset>
                      </wp:positionH>
                      <wp:positionV relativeFrom="paragraph">
                        <wp:posOffset>71120</wp:posOffset>
                      </wp:positionV>
                      <wp:extent cx="2514600" cy="422910"/>
                      <wp:effectExtent l="0" t="4445" r="1270" b="1270"/>
                      <wp:wrapNone/>
                      <wp:docPr id="8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4229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B1E1A" w:rsidRPr="003B1E1A" w:rsidRDefault="003B1E1A" w:rsidP="003B1E1A">
                                  <w:pPr>
                                    <w:rPr>
                                      <w:rFonts w:ascii="Monotype Corsiva" w:hAnsi="Monotype Corsiva"/>
                                      <w:sz w:val="36"/>
                                      <w:szCs w:val="280"/>
                                    </w:rPr>
                                  </w:pPr>
                                  <w:r w:rsidRPr="003B1E1A">
                                    <w:rPr>
                                      <w:rFonts w:ascii="Monotype Corsiva" w:hAnsi="Monotype Corsiva"/>
                                      <w:b/>
                                      <w:bCs/>
                                      <w:sz w:val="52"/>
                                      <w:szCs w:val="52"/>
                                    </w:rPr>
                                    <w:t>Barycentr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margin-left:48.65pt;margin-top:5.6pt;width:198pt;height:33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" stroked="f">
                      <v:textbox>
                        <w:txbxContent>
                          <w:p w:rsidR="003B1E1A" w:rsidRPr="003B1E1A" w:rsidRDefault="003B1E1A" w:rsidP="003B1E1A">
                            <w:pPr>
                              <w:rPr>
                                <w:rFonts w:ascii="Monotype Corsiva" w:hAnsi="Monotype Corsiva"/>
                                <w:sz w:val="36"/>
                                <w:szCs w:val="280"/>
                              </w:rPr>
                            </w:pPr>
                            <w:r w:rsidRPr="003B1E1A">
                              <w:rPr>
                                <w:rFonts w:ascii="Monotype Corsiva" w:hAnsi="Monotype Corsiva"/>
                                <w:b/>
                                <w:bCs/>
                                <w:sz w:val="52"/>
                                <w:szCs w:val="52"/>
                              </w:rPr>
                              <w:t>Barycentr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B1E1A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19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B1E1A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3B1E1A" w:rsidTr="008E6BC9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FA4A90" w:rsidRDefault="003B1E1A" w:rsidP="008E6BC9">
            <w:pPr>
              <w:rPr>
                <w:rFonts w:ascii="Cambria Math" w:hAnsi="Cambria Math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E56B3A" w:rsidRDefault="003B1E1A" w:rsidP="008E6BC9">
            <w:pPr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Exercices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3B1E1A" w:rsidRPr="00E56B3A" w:rsidRDefault="003B1E1A" w:rsidP="003B1E1A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2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</w:rPr>
              <w:t>Sc et Inf</w:t>
            </w:r>
          </w:p>
        </w:tc>
      </w:tr>
    </w:tbl>
    <w:p w:rsidR="003B1E1A" w:rsidRDefault="003B1E1A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Exercice 1</w:t>
      </w:r>
    </w:p>
    <w:p w:rsidR="006708C7" w:rsidRDefault="006708C7" w:rsidP="005838E5">
      <w:pPr>
        <w:rPr>
          <w:rFonts w:ascii="Cambria Math" w:eastAsia="Arial Unicode MS" w:hAnsi="Cambria Math" w:cs="Arial Unicode MS"/>
        </w:rPr>
      </w:pPr>
    </w:p>
    <w:p w:rsidR="005838E5" w:rsidRPr="00631BF4" w:rsidRDefault="00631BF4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>C</w:t>
      </w:r>
      <w:r w:rsidR="005838E5" w:rsidRPr="00631BF4">
        <w:rPr>
          <w:rFonts w:ascii="Cambria Math" w:eastAsia="Arial Unicode MS" w:hAnsi="Cambria Math" w:cs="Arial Unicode MS"/>
        </w:rPr>
        <w:t xml:space="preserve">ompléter :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hAnsi="Cambria Math"/>
        </w:rPr>
        <w:t>1</w:t>
      </w:r>
      <w:r w:rsidRPr="00631BF4">
        <w:rPr>
          <w:rFonts w:ascii="Cambria Math" w:eastAsia="Arial Unicode MS" w:hAnsi="Cambria Math" w:cs="Arial Unicode MS"/>
        </w:rPr>
        <w:t>°)- Les  points  A , B et  C  sont  placés  comme  l’indique  la  figure  ci  dessous :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43000</wp:posOffset>
            </wp:positionH>
            <wp:positionV relativeFrom="paragraph">
              <wp:posOffset>106680</wp:posOffset>
            </wp:positionV>
            <wp:extent cx="2447925" cy="619125"/>
            <wp:effectExtent l="19050" t="0" r="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38E5" w:rsidRDefault="005838E5" w:rsidP="005838E5">
      <w:pPr>
        <w:rPr>
          <w:rFonts w:ascii="Cambria Math" w:eastAsia="Arial Unicode MS" w:hAnsi="Cambria Math" w:cs="Arial Unicode MS"/>
        </w:rPr>
      </w:pPr>
    </w:p>
    <w:p w:rsidR="00631BF4" w:rsidRPr="00631BF4" w:rsidRDefault="00631BF4" w:rsidP="005838E5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 B  est  le  barycentre  des  points  pondérés (A , …. )  et  (C , ….. 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   Si   I  =  M  </w:t>
      </w:r>
      <w:r w:rsidRPr="00631BF4">
        <w:rPr>
          <w:rFonts w:ascii="Cambria Math" w:eastAsia="Arial Unicode MS" w:hAnsi="Cambria Math" w:cs="Arial Unicode MS"/>
          <w:vertAlign w:val="subscript"/>
        </w:rPr>
        <w:t>*</w:t>
      </w:r>
      <w:r w:rsidRPr="00631BF4">
        <w:rPr>
          <w:rFonts w:ascii="Cambria Math" w:eastAsia="Arial Unicode MS" w:hAnsi="Cambria Math" w:cs="Arial Unicode MS"/>
        </w:rPr>
        <w:t xml:space="preserve">  N   alors  I  est  le  barycentre  des  points </w:t>
      </w:r>
      <w:r w:rsidR="00631BF4">
        <w:rPr>
          <w:rFonts w:ascii="Cambria Math" w:eastAsia="Arial Unicode MS" w:hAnsi="Cambria Math" w:cs="Arial Unicode MS"/>
        </w:rPr>
        <w:t xml:space="preserve"> pondérés  (M , …. )  et  (N , </w:t>
      </w:r>
      <w:r w:rsidRPr="00631BF4">
        <w:rPr>
          <w:rFonts w:ascii="Cambria Math" w:eastAsia="Arial Unicode MS" w:hAnsi="Cambria Math" w:cs="Arial Unicode MS"/>
        </w:rPr>
        <w:t xml:space="preserve">.. )  </w:t>
      </w:r>
    </w:p>
    <w:p w:rsidR="006708C7" w:rsidRDefault="006708C7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 w:rsid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2</w:t>
      </w:r>
    </w:p>
    <w:p w:rsidR="006708C7" w:rsidRDefault="006708C7" w:rsidP="005838E5">
      <w:pPr>
        <w:pStyle w:val="Corpsdetexte"/>
        <w:rPr>
          <w:rFonts w:ascii="Cambria Math" w:hAnsi="Cambria Math"/>
          <w:sz w:val="24"/>
          <w:szCs w:val="24"/>
        </w:rPr>
      </w:pPr>
    </w:p>
    <w:p w:rsidR="005838E5" w:rsidRPr="00631BF4" w:rsidRDefault="005838E5" w:rsidP="005838E5">
      <w:pPr>
        <w:pStyle w:val="Corpsdetexte"/>
        <w:rPr>
          <w:rFonts w:ascii="Cambria Math" w:hAnsi="Cambria Math"/>
          <w:sz w:val="24"/>
          <w:szCs w:val="24"/>
        </w:rPr>
      </w:pPr>
      <w:r w:rsidRPr="00631BF4">
        <w:rPr>
          <w:rFonts w:ascii="Cambria Math" w:hAnsi="Cambria Math"/>
          <w:sz w:val="24"/>
          <w:szCs w:val="24"/>
        </w:rPr>
        <w:t>Une plaque métallique homogène, d’épaisseur uniforme, est représentée par la figure ci-contre.</w:t>
      </w:r>
    </w:p>
    <w:p w:rsidR="005838E5" w:rsidRPr="00631BF4" w:rsidRDefault="00763C35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372735</wp:posOffset>
                </wp:positionH>
                <wp:positionV relativeFrom="paragraph">
                  <wp:posOffset>211455</wp:posOffset>
                </wp:positionV>
                <wp:extent cx="867410" cy="314325"/>
                <wp:effectExtent l="635" t="1905" r="0" b="0"/>
                <wp:wrapNone/>
                <wp:docPr id="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741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38E5" w:rsidRDefault="005838E5" w:rsidP="005838E5">
                            <w:r>
                              <w:t>E         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423.05pt;margin-top:16.65pt;width:68.3pt;height:2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YkjtgIAAL8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" filled="f" stroked="f">
                <v:textbox>
                  <w:txbxContent>
                    <w:p w:rsidR="005838E5" w:rsidRDefault="005838E5" w:rsidP="005838E5">
                      <w:r>
                        <w:t>E          F</w:t>
                      </w:r>
                    </w:p>
                  </w:txbxContent>
                </v:textbox>
              </v:shape>
            </w:pict>
          </mc:Fallback>
        </mc:AlternateContent>
      </w:r>
      <w:r w:rsidR="005838E5" w:rsidRPr="00631BF4">
        <w:rPr>
          <w:rFonts w:ascii="Cambria Math" w:hAnsi="Cambria Math"/>
        </w:rPr>
        <w:t>ABCD est un carré, CEFH un rectangle, tel que BC = CH et HF = 4 AB</w:t>
      </w:r>
    </w:p>
    <w:p w:rsidR="005838E5" w:rsidRPr="00631BF4" w:rsidRDefault="00763C35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529580</wp:posOffset>
                </wp:positionH>
                <wp:positionV relativeFrom="paragraph">
                  <wp:posOffset>104140</wp:posOffset>
                </wp:positionV>
                <wp:extent cx="405130" cy="1370330"/>
                <wp:effectExtent l="5080" t="8890" r="8890" b="11430"/>
                <wp:wrapNone/>
                <wp:docPr id="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5130" cy="1370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35.4pt;margin-top:8.2pt;width:31.9pt;height:10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"/>
            </w:pict>
          </mc:Fallback>
        </mc:AlternateContent>
      </w:r>
      <w:r w:rsidR="005838E5" w:rsidRPr="00631BF4">
        <w:rPr>
          <w:rFonts w:ascii="Cambria Math" w:hAnsi="Cambria Math"/>
        </w:rPr>
        <w:t>1) Si m est la masse du carré ABCD, quelle est celle du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r w:rsidRPr="00631BF4">
        <w:rPr>
          <w:rFonts w:ascii="Cambria Math" w:hAnsi="Cambria Math"/>
        </w:rPr>
        <w:t>rectangle CEFH ?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r w:rsidRPr="00631BF4">
        <w:rPr>
          <w:rFonts w:ascii="Cambria Math" w:hAnsi="Cambria Math"/>
        </w:rPr>
        <w:t xml:space="preserve">2) Le centre d’inertie, ou centre de masse, du carré ABCD </w:t>
      </w:r>
    </w:p>
    <w:p w:rsidR="005838E5" w:rsidRPr="00631BF4" w:rsidRDefault="00763C35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1615</wp:posOffset>
                </wp:positionV>
                <wp:extent cx="867410" cy="314325"/>
                <wp:effectExtent l="0" t="2540" r="0" b="0"/>
                <wp:wrapNone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741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38E5" w:rsidRDefault="005838E5" w:rsidP="005838E5">
                            <w:r>
                              <w:t xml:space="preserve">   A      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387pt;margin-top:17.45pt;width:68.3pt;height:2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EDUtwIAAL8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" filled="f" stroked="f">
                <v:textbox>
                  <w:txbxContent>
                    <w:p w:rsidR="005838E5" w:rsidRDefault="005838E5" w:rsidP="005838E5">
                      <w:r>
                        <w:t xml:space="preserve">   A      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525135</wp:posOffset>
                </wp:positionH>
                <wp:positionV relativeFrom="paragraph">
                  <wp:posOffset>280035</wp:posOffset>
                </wp:positionV>
                <wp:extent cx="4445" cy="400050"/>
                <wp:effectExtent l="10160" t="13335" r="13970" b="5715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45" cy="400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5.05pt,22.05pt" to="435.4pt,5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">
                <v:stroke dashstyle="dash"/>
              </v:lin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11750</wp:posOffset>
                </wp:positionH>
                <wp:positionV relativeFrom="paragraph">
                  <wp:posOffset>299085</wp:posOffset>
                </wp:positionV>
                <wp:extent cx="409575" cy="371475"/>
                <wp:effectExtent l="6350" t="13335" r="12700" b="571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575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402.5pt;margin-top:23.55pt;width:32.2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"/>
            </w:pict>
          </mc:Fallback>
        </mc:AlternateContent>
      </w:r>
      <w:r w:rsidR="005838E5" w:rsidRPr="00631BF4">
        <w:rPr>
          <w:rFonts w:ascii="Cambria Math" w:hAnsi="Cambria Math"/>
        </w:rPr>
        <w:t>est l’isobarycentre des points A, B, C et D.</w:t>
      </w:r>
    </w:p>
    <w:p w:rsidR="005838E5" w:rsidRPr="00631BF4" w:rsidRDefault="00763C35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372100</wp:posOffset>
                </wp:positionH>
                <wp:positionV relativeFrom="paragraph">
                  <wp:posOffset>0</wp:posOffset>
                </wp:positionV>
                <wp:extent cx="342900" cy="323850"/>
                <wp:effectExtent l="0" t="0" r="0" b="0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423pt;margin-top:0;width:27pt;height:2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" stroked="f"/>
            </w:pict>
          </mc:Fallback>
        </mc:AlternateContent>
      </w:r>
      <w:r w:rsidR="005838E5" w:rsidRPr="00631BF4">
        <w:rPr>
          <w:rFonts w:ascii="Cambria Math" w:hAnsi="Cambria Math"/>
        </w:rPr>
        <w:t>Construire les centres de masse G</w:t>
      </w:r>
      <w:r w:rsidR="005838E5" w:rsidRPr="00631BF4">
        <w:rPr>
          <w:rFonts w:ascii="Cambria Math" w:hAnsi="Cambria Math"/>
          <w:vertAlign w:val="subscript"/>
        </w:rPr>
        <w:t xml:space="preserve">1 </w:t>
      </w:r>
      <w:r w:rsidR="005838E5" w:rsidRPr="00631BF4">
        <w:rPr>
          <w:rFonts w:ascii="Cambria Math" w:hAnsi="Cambria Math"/>
        </w:rPr>
        <w:t>de ABCD et G</w:t>
      </w:r>
      <w:r w:rsidR="005838E5" w:rsidRPr="00631BF4">
        <w:rPr>
          <w:rFonts w:ascii="Cambria Math" w:hAnsi="Cambria Math"/>
          <w:vertAlign w:val="subscript"/>
        </w:rPr>
        <w:t>2</w:t>
      </w:r>
      <w:r w:rsidR="005838E5" w:rsidRPr="00631BF4">
        <w:rPr>
          <w:rFonts w:ascii="Cambria Math" w:hAnsi="Cambria Math"/>
        </w:rPr>
        <w:t xml:space="preserve"> de CEFH.</w:t>
      </w:r>
    </w:p>
    <w:p w:rsidR="005838E5" w:rsidRPr="00631BF4" w:rsidRDefault="00763C35" w:rsidP="005838E5">
      <w:pPr>
        <w:spacing w:line="360" w:lineRule="auto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0</wp:posOffset>
                </wp:positionV>
                <wp:extent cx="1357630" cy="314325"/>
                <wp:effectExtent l="0" t="0" r="4445" b="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763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38E5" w:rsidRDefault="005838E5" w:rsidP="005838E5">
                            <w:r>
                              <w:t xml:space="preserve">  D        C        H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387pt;margin-top:0;width:106.9pt;height:24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HnotwIAAMA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" filled="f" stroked="f">
                <v:textbox>
                  <w:txbxContent>
                    <w:p w:rsidR="005838E5" w:rsidRDefault="005838E5" w:rsidP="005838E5">
                      <w:r>
                        <w:t xml:space="preserve">  D        C        H   </w:t>
                      </w:r>
                    </w:p>
                  </w:txbxContent>
                </v:textbox>
              </v:shape>
            </w:pict>
          </mc:Fallback>
        </mc:AlternateContent>
      </w:r>
      <w:r w:rsidR="005838E5" w:rsidRPr="00631BF4">
        <w:rPr>
          <w:rFonts w:ascii="Cambria Math" w:hAnsi="Cambria Math"/>
        </w:rPr>
        <w:t>3) En déduire la construction du centre de masse G de la plaque.</w:t>
      </w:r>
    </w:p>
    <w:p w:rsidR="005838E5" w:rsidRPr="00631BF4" w:rsidRDefault="005838E5" w:rsidP="005838E5">
      <w:pPr>
        <w:spacing w:line="360" w:lineRule="auto"/>
        <w:rPr>
          <w:rFonts w:ascii="Cambria Math" w:hAnsi="Cambria Math"/>
        </w:rPr>
      </w:pPr>
      <w:r w:rsidRPr="00631BF4">
        <w:rPr>
          <w:rFonts w:ascii="Cambria Math" w:hAnsi="Cambria Math"/>
        </w:rPr>
        <w:t xml:space="preserve">4) Déterminer les coordonnées de G dans le repère (A, </w:t>
      </w:r>
      <w:r w:rsidRPr="00631BF4">
        <w:rPr>
          <w:rFonts w:ascii="Cambria Math" w:hAnsi="Cambria Math"/>
          <w:position w:val="-4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7.4pt" o:ole="">
            <v:imagedata r:id="rId10" o:title=""/>
          </v:shape>
          <o:OLEObject Type="Embed" ProgID="Equation.3" ShapeID="_x0000_i1025" DrawAspect="Content" ObjectID="_1660687916" r:id="rId11"/>
        </w:object>
      </w:r>
      <w:r w:rsidRPr="00631BF4">
        <w:rPr>
          <w:rFonts w:ascii="Cambria Math" w:hAnsi="Cambria Math"/>
        </w:rPr>
        <w:t xml:space="preserve">, </w:t>
      </w:r>
      <w:r w:rsidRPr="00631BF4">
        <w:rPr>
          <w:rFonts w:ascii="Cambria Math" w:hAnsi="Cambria Math"/>
          <w:position w:val="-4"/>
        </w:rPr>
        <w:object w:dxaOrig="420" w:dyaOrig="340">
          <v:shape id="_x0000_i1026" type="#_x0000_t75" style="width:21pt;height:17.4pt" o:ole="">
            <v:imagedata r:id="rId12" o:title=""/>
          </v:shape>
          <o:OLEObject Type="Embed" ProgID="Equation.3" ShapeID="_x0000_i1026" DrawAspect="Content" ObjectID="_1660687917" r:id="rId13"/>
        </w:object>
      </w:r>
      <w:r w:rsidRPr="00631BF4">
        <w:rPr>
          <w:rFonts w:ascii="Cambria Math" w:hAnsi="Cambria Math"/>
        </w:rPr>
        <w:t>).</w:t>
      </w:r>
    </w:p>
    <w:p w:rsidR="006708C7" w:rsidRDefault="006708C7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5838E5" w:rsidRPr="00631BF4" w:rsidRDefault="005838E5" w:rsidP="00631BF4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 w:rsid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>3</w:t>
      </w:r>
    </w:p>
    <w:p w:rsidR="006708C7" w:rsidRDefault="006708C7" w:rsidP="00354F40">
      <w:pPr>
        <w:rPr>
          <w:rFonts w:ascii="Cambria Math" w:eastAsia="Arial Unicode MS" w:hAnsi="Cambria Math" w:cs="Arial Unicode MS"/>
        </w:rPr>
      </w:pP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bookmarkStart w:id="0" w:name="_GoBack"/>
      <w:r w:rsidRPr="00631BF4">
        <w:rPr>
          <w:rFonts w:ascii="Cambria Math" w:eastAsia="Arial Unicode MS" w:hAnsi="Cambria Math" w:cs="Arial Unicode MS"/>
        </w:rPr>
        <w:t xml:space="preserve">Soit  ABCD  un  carré  tel  que  AD = </w:t>
      </w:r>
      <w:smartTag w:uri="urn:schemas-microsoft-com:office:smarttags" w:element="metricconverter">
        <w:smartTagPr>
          <w:attr w:name="ProductID" w:val="4 cm"/>
        </w:smartTagPr>
        <w:r w:rsidRPr="00631BF4">
          <w:rPr>
            <w:rFonts w:ascii="Cambria Math" w:eastAsia="Arial Unicode MS" w:hAnsi="Cambria Math" w:cs="Arial Unicode MS"/>
          </w:rPr>
          <w:t>4 cm</w:t>
        </w:r>
      </w:smartTag>
      <w:r w:rsidRPr="00631BF4">
        <w:rPr>
          <w:rFonts w:ascii="Cambria Math" w:eastAsia="Arial Unicode MS" w:hAnsi="Cambria Math" w:cs="Arial Unicode MS"/>
        </w:rPr>
        <w:t xml:space="preserve">  et  F  le  barycentre  des  points  (C , 2)  et  (D , - 1)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1°)- Construire  le  point  F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- La  droite  (AF)  coupe  le  segment  [BC]  en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a / Calculer  le rapport  </w:t>
      </w:r>
      <w:r w:rsidRPr="00631BF4">
        <w:rPr>
          <w:rFonts w:ascii="Cambria Math" w:eastAsia="Arial Unicode MS" w:hAnsi="Cambria Math" w:cs="Arial Unicode MS"/>
          <w:position w:val="-22"/>
        </w:rPr>
        <w:object w:dxaOrig="440" w:dyaOrig="620">
          <v:shape id="_x0000_i1027" type="#_x0000_t75" style="width:21.6pt;height:30.6pt" o:ole="">
            <v:imagedata r:id="rId14" o:title=""/>
          </v:shape>
          <o:OLEObject Type="Embed" ProgID="Equation.3" ShapeID="_x0000_i1027" DrawAspect="Content" ObjectID="_1660687918" r:id="rId15"/>
        </w:objec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b / En  déduire  que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est   le  milieu  de  [BC]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3°)- Soit  E  le  barycentre  des  points  pondérés  (B , 2) ;  (C , 2)  et  (D , - 1)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a / Montrer  que  E  est  le  barycentre  des  points  (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, 4)  et  (D , - 1)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b / Montrer  que  E  est  le  barycentre  des  points  (B , 2)  et  (F , 1)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c / Construire  le  point  E  </w:t>
      </w:r>
    </w:p>
    <w:p w:rsidR="00354F40" w:rsidRPr="00631BF4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lastRenderedPageBreak/>
        <w:t xml:space="preserve">4°)- a / Déterminer  l’ensemble </w:t>
      </w:r>
      <w:r w:rsidRPr="00631BF4">
        <w:rPr>
          <w:rFonts w:ascii="Cambria Math" w:eastAsia="Arial Unicode MS" w:hAnsi="Cambria Math" w:cs="Arial Unicode MS"/>
          <w:position w:val="-4"/>
        </w:rPr>
        <w:object w:dxaOrig="240" w:dyaOrig="260">
          <v:shape id="_x0000_i1028" type="#_x0000_t75" style="width:12pt;height:12.6pt" o:ole="">
            <v:imagedata r:id="rId16" o:title=""/>
          </v:shape>
          <o:OLEObject Type="Embed" ProgID="Equation.3" ShapeID="_x0000_i1028" DrawAspect="Content" ObjectID="_1660687919" r:id="rId17"/>
        </w:object>
      </w:r>
      <w:r w:rsidRPr="00631BF4">
        <w:rPr>
          <w:rFonts w:ascii="Cambria Math" w:eastAsia="Arial Unicode MS" w:hAnsi="Cambria Math" w:cs="Arial Unicode MS"/>
        </w:rPr>
        <w:t xml:space="preserve"> des  points  M  du  plan  tel  que : </w:t>
      </w:r>
      <w:r w:rsidRPr="00631BF4">
        <w:rPr>
          <w:rFonts w:ascii="Cambria Math" w:eastAsia="Arial Unicode MS" w:hAnsi="Cambria Math" w:cs="Arial Unicode MS"/>
          <w:position w:val="-24"/>
        </w:rPr>
        <w:object w:dxaOrig="3420" w:dyaOrig="639">
          <v:shape id="_x0000_i1029" type="#_x0000_t75" style="width:171pt;height:32.4pt" o:ole="">
            <v:imagedata r:id="rId18" o:title=""/>
          </v:shape>
          <o:OLEObject Type="Embed" ProgID="Equation.3" ShapeID="_x0000_i1029" DrawAspect="Content" ObjectID="_1660687920" r:id="rId19"/>
        </w:object>
      </w:r>
    </w:p>
    <w:bookmarkEnd w:id="0"/>
    <w:p w:rsidR="006708C7" w:rsidRDefault="00354F40" w:rsidP="00354F40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</w:t>
      </w:r>
    </w:p>
    <w:p w:rsidR="006708C7" w:rsidRPr="006708C7" w:rsidRDefault="00354F40" w:rsidP="006708C7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b / Déterminer  l’ensemble </w:t>
      </w:r>
      <w:r w:rsidRPr="00631BF4">
        <w:rPr>
          <w:rFonts w:ascii="Cambria Math" w:eastAsia="Arial Unicode MS" w:hAnsi="Cambria Math" w:cs="Arial Unicode MS"/>
          <w:b/>
          <w:bCs/>
        </w:rPr>
        <w:t xml:space="preserve">C </w:t>
      </w:r>
      <w:r w:rsidRPr="00631BF4">
        <w:rPr>
          <w:rFonts w:ascii="Cambria Math" w:eastAsia="Arial Unicode MS" w:hAnsi="Cambria Math" w:cs="Arial Unicode MS"/>
        </w:rPr>
        <w:t xml:space="preserve">  des  points  M  du  plan  tel  que :    </w:t>
      </w:r>
      <w:r w:rsidRPr="00631BF4">
        <w:rPr>
          <w:rFonts w:ascii="Cambria Math" w:eastAsia="Arial Unicode MS" w:hAnsi="Cambria Math" w:cs="Arial Unicode MS"/>
          <w:position w:val="-24"/>
        </w:rPr>
        <w:object w:dxaOrig="2460" w:dyaOrig="639">
          <v:shape id="_x0000_i1030" type="#_x0000_t75" style="width:123pt;height:32.4pt" o:ole="">
            <v:imagedata r:id="rId20" o:title=""/>
          </v:shape>
          <o:OLEObject Type="Embed" ProgID="Equation.3" ShapeID="_x0000_i1030" DrawAspect="Content" ObjectID="_1660687921" r:id="rId21"/>
        </w:object>
      </w:r>
    </w:p>
    <w:p w:rsidR="006708C7" w:rsidRDefault="006708C7" w:rsidP="00354F40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</w:p>
    <w:p w:rsidR="00631BF4" w:rsidRPr="00631BF4" w:rsidRDefault="00631BF4" w:rsidP="00354F40">
      <w:pP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</w:pPr>
      <w:r w:rsidRPr="00631BF4"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Exercice </w:t>
      </w:r>
      <w:r>
        <w:rPr>
          <w:rFonts w:ascii="Cambria Math" w:eastAsia="Arial Unicode MS" w:hAnsi="Cambria Math" w:cs="Arial Unicode MS"/>
          <w:b/>
          <w:bCs/>
          <w:color w:val="FF0000"/>
          <w:sz w:val="28"/>
          <w:szCs w:val="28"/>
        </w:rPr>
        <w:t xml:space="preserve"> 4</w:t>
      </w: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On  considère  un  triangle  ABC  tel  que  BC = 8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1°)- Construire  le  point 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 barycentre  des  points  pondérés  (A , 2)  et  (B , 3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2°)- Soit  G  le  point  défini  par  </w:t>
      </w:r>
      <w:r w:rsidRPr="00631BF4">
        <w:rPr>
          <w:rFonts w:ascii="Cambria Math" w:eastAsia="Arial Unicode MS" w:hAnsi="Cambria Math" w:cs="Arial Unicode MS"/>
          <w:position w:val="-12"/>
        </w:rPr>
        <w:object w:dxaOrig="2240" w:dyaOrig="480">
          <v:shape id="_x0000_i1031" type="#_x0000_t75" style="width:111.6pt;height:24pt" o:ole="">
            <v:imagedata r:id="rId22" o:title=""/>
          </v:shape>
          <o:OLEObject Type="Embed" ProgID="Equation.DSMT4" ShapeID="_x0000_i1031" DrawAspect="Content" ObjectID="_1660687922" r:id="rId23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Montrer  que  G  est  le  barycentre  des  points  pondérés  ( 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 , 5)  et  (C , 1)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3°)- Soit  J  le  point  tel  que  </w:t>
      </w:r>
      <w:r w:rsidRPr="00631BF4">
        <w:rPr>
          <w:rFonts w:ascii="Cambria Math" w:eastAsia="Arial Unicode MS" w:hAnsi="Cambria Math" w:cs="Arial Unicode MS"/>
          <w:position w:val="-12"/>
        </w:rPr>
        <w:object w:dxaOrig="1620" w:dyaOrig="480">
          <v:shape id="_x0000_i1032" type="#_x0000_t75" style="width:81pt;height:24pt" o:ole="">
            <v:imagedata r:id="rId24" o:title=""/>
          </v:shape>
          <o:OLEObject Type="Embed" ProgID="Equation.DSMT4" ShapeID="_x0000_i1032" DrawAspect="Content" ObjectID="_1660687923" r:id="rId25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a – Montrer  que  J  est  le  barycentre  des  points  pondérés  (A , 2) et (C , 1) puis  construire  J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b – Montrer  que  G  est  le  milieu  de  [JB]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4°)- Soit  K  le  point  défini  par  </w:t>
      </w:r>
      <w:r w:rsidRPr="00631BF4">
        <w:rPr>
          <w:rFonts w:ascii="Cambria Math" w:eastAsia="Arial Unicode MS" w:hAnsi="Cambria Math" w:cs="Arial Unicode MS"/>
          <w:position w:val="-24"/>
        </w:rPr>
        <w:object w:dxaOrig="1160" w:dyaOrig="620">
          <v:shape id="_x0000_i1033" type="#_x0000_t75" style="width:57.6pt;height:30.6pt" o:ole="">
            <v:imagedata r:id="rId26" o:title=""/>
          </v:shape>
          <o:OLEObject Type="Embed" ProgID="Equation.DSMT4" ShapeID="_x0000_i1033" DrawAspect="Content" ObjectID="_1660687924" r:id="rId27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Montrer  que  les  droites  (BJ) , (C</w:t>
      </w:r>
      <w:r w:rsidRPr="00631BF4">
        <w:rPr>
          <w:rFonts w:ascii="Cambria Math" w:eastAsia="Arial Unicode MS" w:hAnsi="Cambria Math"/>
        </w:rPr>
        <w:t>I</w:t>
      </w:r>
      <w:r w:rsidRPr="00631BF4">
        <w:rPr>
          <w:rFonts w:ascii="Cambria Math" w:eastAsia="Arial Unicode MS" w:hAnsi="Cambria Math" w:cs="Arial Unicode MS"/>
        </w:rPr>
        <w:t xml:space="preserve">)  et  (AK)  sont  concourantes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5°)- Déterminer  et  construire  l’ensemble  des  points  M  du  plan  tels  que :  </w: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</w:t>
      </w:r>
      <w:r w:rsidRPr="00631BF4">
        <w:rPr>
          <w:rFonts w:ascii="Cambria Math" w:eastAsia="Arial Unicode MS" w:hAnsi="Cambria Math" w:cs="Arial Unicode MS"/>
          <w:position w:val="-26"/>
        </w:rPr>
        <w:object w:dxaOrig="3800" w:dyaOrig="639">
          <v:shape id="_x0000_i1034" type="#_x0000_t75" style="width:189.6pt;height:32.4pt" o:ole="">
            <v:imagedata r:id="rId28" o:title=""/>
          </v:shape>
          <o:OLEObject Type="Embed" ProgID="Equation.DSMT4" ShapeID="_x0000_i1034" DrawAspect="Content" ObjectID="_1660687925" r:id="rId29"/>
        </w:object>
      </w:r>
    </w:p>
    <w:p w:rsidR="005838E5" w:rsidRPr="00631BF4" w:rsidRDefault="005838E5" w:rsidP="005838E5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6°)- Soient  L  et  E  deux  points  définis  par  </w:t>
      </w:r>
      <w:r w:rsidRPr="00631BF4">
        <w:rPr>
          <w:rFonts w:ascii="Cambria Math" w:eastAsia="Arial Unicode MS" w:hAnsi="Cambria Math" w:cs="Arial Unicode MS"/>
          <w:position w:val="-24"/>
        </w:rPr>
        <w:object w:dxaOrig="1120" w:dyaOrig="620">
          <v:shape id="_x0000_i1035" type="#_x0000_t75" style="width:56.4pt;height:30.6pt" o:ole="">
            <v:imagedata r:id="rId30" o:title=""/>
          </v:shape>
          <o:OLEObject Type="Embed" ProgID="Equation.DSMT4" ShapeID="_x0000_i1035" DrawAspect="Content" ObjectID="_1660687926" r:id="rId31"/>
        </w:object>
      </w:r>
      <w:r w:rsidRPr="00631BF4">
        <w:rPr>
          <w:rFonts w:ascii="Cambria Math" w:eastAsia="Arial Unicode MS" w:hAnsi="Cambria Math" w:cs="Arial Unicode MS"/>
        </w:rPr>
        <w:t xml:space="preserve">  et  </w:t>
      </w:r>
      <w:r w:rsidRPr="00631BF4">
        <w:rPr>
          <w:rFonts w:ascii="Cambria Math" w:eastAsia="Arial Unicode MS" w:hAnsi="Cambria Math" w:cs="Arial Unicode MS"/>
          <w:position w:val="-24"/>
        </w:rPr>
        <w:object w:dxaOrig="1040" w:dyaOrig="620">
          <v:shape id="_x0000_i1036" type="#_x0000_t75" style="width:51.6pt;height:30.6pt" o:ole="">
            <v:imagedata r:id="rId32" o:title=""/>
          </v:shape>
          <o:OLEObject Type="Embed" ProgID="Equation.DSMT4" ShapeID="_x0000_i1036" DrawAspect="Content" ObjectID="_1660687927" r:id="rId33"/>
        </w:object>
      </w:r>
    </w:p>
    <w:p w:rsidR="005838E5" w:rsidRPr="00631BF4" w:rsidRDefault="005838E5" w:rsidP="00631BF4">
      <w:pPr>
        <w:rPr>
          <w:rFonts w:ascii="Cambria Math" w:eastAsia="Arial Unicode MS" w:hAnsi="Cambria Math" w:cs="Arial Unicode MS"/>
        </w:rPr>
      </w:pPr>
      <w:r w:rsidRPr="00631BF4">
        <w:rPr>
          <w:rFonts w:ascii="Cambria Math" w:eastAsia="Arial Unicode MS" w:hAnsi="Cambria Math" w:cs="Arial Unicode MS"/>
        </w:rPr>
        <w:t xml:space="preserve">       La  droite  (AE)  coupe  (BC)  en  F  . Montrer  que  F  est  le  bary</w:t>
      </w:r>
      <w:r w:rsidR="00631BF4">
        <w:rPr>
          <w:rFonts w:ascii="Cambria Math" w:eastAsia="Arial Unicode MS" w:hAnsi="Cambria Math" w:cs="Arial Unicode MS"/>
        </w:rPr>
        <w:t xml:space="preserve">centre  des  points  B  et  C  </w:t>
      </w:r>
      <w:r w:rsidRPr="00631BF4">
        <w:rPr>
          <w:rFonts w:ascii="Cambria Math" w:eastAsia="Arial Unicode MS" w:hAnsi="Cambria Math" w:cs="Arial Unicode MS"/>
        </w:rPr>
        <w:t xml:space="preserve">affectés  des  coefficients  que  l’on  précisera  </w:t>
      </w: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5838E5" w:rsidRPr="00631BF4" w:rsidRDefault="005838E5" w:rsidP="00354F40">
      <w:pPr>
        <w:rPr>
          <w:rFonts w:ascii="Cambria Math" w:eastAsia="Arial Unicode MS" w:hAnsi="Cambria Math" w:cs="Arial Unicode MS"/>
        </w:rPr>
      </w:pPr>
    </w:p>
    <w:p w:rsidR="003A4320" w:rsidRPr="00631BF4" w:rsidRDefault="003A4320">
      <w:pPr>
        <w:rPr>
          <w:rFonts w:ascii="Cambria Math" w:hAnsi="Cambria Math"/>
        </w:rPr>
      </w:pPr>
    </w:p>
    <w:sectPr w:rsidR="003A4320" w:rsidRPr="00631BF4" w:rsidSect="006708C7">
      <w:pgSz w:w="11906" w:h="16838"/>
      <w:pgMar w:top="567" w:right="1417" w:bottom="1417" w:left="1417" w:header="708" w:footer="708" w:gutter="0"/>
      <w:pgBorders w:offsetFrom="page">
        <w:top w:val="starsShadowed" w:sz="12" w:space="24" w:color="auto"/>
        <w:left w:val="starsShadowed" w:sz="12" w:space="24" w:color="auto"/>
        <w:bottom w:val="starsShadowed" w:sz="12" w:space="24" w:color="auto"/>
        <w:right w:val="starsShadowed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4F40"/>
    <w:rsid w:val="000D529C"/>
    <w:rsid w:val="000E5082"/>
    <w:rsid w:val="00104B24"/>
    <w:rsid w:val="00210B78"/>
    <w:rsid w:val="002C7A8E"/>
    <w:rsid w:val="00354F40"/>
    <w:rsid w:val="003810EF"/>
    <w:rsid w:val="003A4320"/>
    <w:rsid w:val="003B1E1A"/>
    <w:rsid w:val="003E61A2"/>
    <w:rsid w:val="0044348C"/>
    <w:rsid w:val="005555F9"/>
    <w:rsid w:val="00567054"/>
    <w:rsid w:val="005838E5"/>
    <w:rsid w:val="005C59A7"/>
    <w:rsid w:val="00631BF4"/>
    <w:rsid w:val="006708C7"/>
    <w:rsid w:val="006C55DE"/>
    <w:rsid w:val="006C659D"/>
    <w:rsid w:val="00763C35"/>
    <w:rsid w:val="00793FF8"/>
    <w:rsid w:val="008D68B0"/>
    <w:rsid w:val="008E6643"/>
    <w:rsid w:val="00902E13"/>
    <w:rsid w:val="009D67B1"/>
    <w:rsid w:val="009F5BEB"/>
    <w:rsid w:val="00A55C99"/>
    <w:rsid w:val="00AA275C"/>
    <w:rsid w:val="00B03CB6"/>
    <w:rsid w:val="00B1359C"/>
    <w:rsid w:val="00D861BC"/>
    <w:rsid w:val="00EA0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F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semiHidden/>
    <w:rsid w:val="005838E5"/>
    <w:pPr>
      <w:spacing w:line="360" w:lineRule="auto"/>
    </w:pPr>
    <w:rPr>
      <w:noProof/>
      <w:sz w:val="28"/>
      <w:szCs w:val="28"/>
    </w:rPr>
  </w:style>
  <w:style w:type="character" w:customStyle="1" w:styleId="CorpsdetexteCar">
    <w:name w:val="Corps de texte Car"/>
    <w:basedOn w:val="Policepardfaut"/>
    <w:link w:val="Corpsdetexte"/>
    <w:semiHidden/>
    <w:rsid w:val="005838E5"/>
    <w:rPr>
      <w:rFonts w:ascii="Times New Roman" w:eastAsia="Times New Roman" w:hAnsi="Times New Roman" w:cs="Times New Roman"/>
      <w:noProof/>
      <w:sz w:val="28"/>
      <w:szCs w:val="28"/>
      <w:lang w:eastAsia="fr-FR"/>
    </w:rPr>
  </w:style>
  <w:style w:type="table" w:styleId="Grilledutableau">
    <w:name w:val="Table Grid"/>
    <w:basedOn w:val="TableauNormal"/>
    <w:uiPriority w:val="59"/>
    <w:rsid w:val="006708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unhideWhenUsed/>
    <w:rsid w:val="003B1E1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4F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semiHidden/>
    <w:rsid w:val="005838E5"/>
    <w:pPr>
      <w:spacing w:line="360" w:lineRule="auto"/>
    </w:pPr>
    <w:rPr>
      <w:noProof/>
      <w:sz w:val="28"/>
      <w:szCs w:val="28"/>
    </w:rPr>
  </w:style>
  <w:style w:type="character" w:customStyle="1" w:styleId="CorpsdetexteCar">
    <w:name w:val="Corps de texte Car"/>
    <w:basedOn w:val="Policepardfaut"/>
    <w:link w:val="Corpsdetexte"/>
    <w:semiHidden/>
    <w:rsid w:val="005838E5"/>
    <w:rPr>
      <w:rFonts w:ascii="Times New Roman" w:eastAsia="Times New Roman" w:hAnsi="Times New Roman" w:cs="Times New Roman"/>
      <w:noProof/>
      <w:sz w:val="28"/>
      <w:szCs w:val="28"/>
      <w:lang w:eastAsia="fr-FR"/>
    </w:rPr>
  </w:style>
  <w:style w:type="table" w:styleId="Grilledutableau">
    <w:name w:val="Table Grid"/>
    <w:basedOn w:val="TableauNormal"/>
    <w:uiPriority w:val="59"/>
    <w:rsid w:val="006708C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unhideWhenUsed/>
    <w:rsid w:val="003B1E1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hyperlink" Target="mailto:contact%20@matheleve.com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yperlink" Target="http://www.matheleve.com/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hyperlink" Target="http://www.matheleve.com/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3</Words>
  <Characters>2603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ef</dc:creator>
  <cp:lastModifiedBy>hp</cp:lastModifiedBy>
  <cp:revision>2</cp:revision>
  <cp:lastPrinted>2009-09-05T23:55:00Z</cp:lastPrinted>
  <dcterms:created xsi:type="dcterms:W3CDTF">2020-09-04T01:25:00Z</dcterms:created>
  <dcterms:modified xsi:type="dcterms:W3CDTF">2020-09-04T01:25:00Z</dcterms:modified>
</cp:coreProperties>
</file>